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252" r:id="rId1"/>
  </p:sldMasterIdLst>
  <p:notesMasterIdLst>
    <p:notesMasterId r:id="rId34"/>
  </p:notesMasterIdLst>
  <p:sldIdLst>
    <p:sldId id="256" r:id="rId2"/>
    <p:sldId id="488" r:id="rId3"/>
    <p:sldId id="552" r:id="rId4"/>
    <p:sldId id="557" r:id="rId5"/>
    <p:sldId id="553" r:id="rId6"/>
    <p:sldId id="567" r:id="rId7"/>
    <p:sldId id="556" r:id="rId8"/>
    <p:sldId id="580" r:id="rId9"/>
    <p:sldId id="558" r:id="rId10"/>
    <p:sldId id="559" r:id="rId11"/>
    <p:sldId id="581" r:id="rId12"/>
    <p:sldId id="561" r:id="rId13"/>
    <p:sldId id="562" r:id="rId14"/>
    <p:sldId id="563" r:id="rId15"/>
    <p:sldId id="564" r:id="rId16"/>
    <p:sldId id="570" r:id="rId17"/>
    <p:sldId id="571" r:id="rId18"/>
    <p:sldId id="582" r:id="rId19"/>
    <p:sldId id="575" r:id="rId20"/>
    <p:sldId id="576" r:id="rId21"/>
    <p:sldId id="585" r:id="rId22"/>
    <p:sldId id="572" r:id="rId23"/>
    <p:sldId id="583" r:id="rId24"/>
    <p:sldId id="573" r:id="rId25"/>
    <p:sldId id="584" r:id="rId26"/>
    <p:sldId id="574" r:id="rId27"/>
    <p:sldId id="588" r:id="rId28"/>
    <p:sldId id="586" r:id="rId29"/>
    <p:sldId id="587" r:id="rId30"/>
    <p:sldId id="579" r:id="rId31"/>
    <p:sldId id="589" r:id="rId32"/>
    <p:sldId id="590" r:id="rId33"/>
  </p:sldIdLst>
  <p:sldSz cx="10080625" cy="7559675"/>
  <p:notesSz cx="7099300" cy="10234613"/>
  <p:defaultTextStyle>
    <a:defPPr>
      <a:defRPr lang="en-GB"/>
    </a:defPPr>
    <a:lvl1pPr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39983" indent="-283632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39284" indent="-226591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595633" indent="-226591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1980" indent="-226591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1739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38086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194432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0783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0">
          <p15:clr>
            <a:srgbClr val="A4A3A4"/>
          </p15:clr>
        </p15:guide>
        <p15:guide id="2" pos="197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Style léger 1 - Accentuation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175" autoAdjust="0"/>
    <p:restoredTop sz="95391" autoAdjust="0"/>
  </p:normalViewPr>
  <p:slideViewPr>
    <p:cSldViewPr>
      <p:cViewPr varScale="1">
        <p:scale>
          <a:sx n="96" d="100"/>
          <a:sy n="96" d="100"/>
        </p:scale>
        <p:origin x="1548" y="90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0" y="7704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930"/>
        <p:guide pos="197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9-13T01:38:01.190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87,'56'1,"44"-1,150-17,-101 4,-101 11,0-2,79-18,-84 12,0 2,0 2,45 0,134 8,-81 1,1785-3,-189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9-13T01:38:16.747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576 3,'-576'0,"723"-2,164 5,-303-2,0 1,0-1,0 2,0-1,0 2,0-1,-1 1,1 0,-1 0,11 9,-10-7,-1-1,1 0,0-1,0 0,0 0,1 0,16 3,-4-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9-13T02:05:57.893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357 1,'-80'-1,"-88"3,162-1,1 0,0 0,1 0,-1 0,0 1,0 0,1 0,-1 0,1 1,-1-1,1 1,0 0,0 1,0-1,1 1,-1-1,1 1,0 0,0 0,0 0,0 1,1-1,0 1,0 0,0-1,0 1,1 0,0 0,-1 6,1-4,0 0,0-1,1 1,0 0,0 0,1-1,-1 1,2 0,-1-1,1 1,0-1,0 1,1-1,-1 0,1 0,1 0,-1 0,1-1,0 0,1 1,6 6,0-5,-1 0,1 0,1-1,-1-1,1 0,0 0,0-1,1-1,-1 0,1-1,-1 0,1-1,0 0,16-1,-4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0600" y="776288"/>
            <a:ext cx="5116513" cy="3836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10510" y="4860473"/>
            <a:ext cx="5678280" cy="4603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fr-FR" noProof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018007" y="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72256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018007" y="972256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fld id="{F3C752DE-243B-4F07-8278-8DA2CD0A3177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1859098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1565" indent="-285218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0866" indent="-228175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597216" indent="-228175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3565" indent="-228175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1265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518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3770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0025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47675">
              <a:buFont typeface="Times New Roman" pitchFamily="18" charset="0"/>
              <a:buNone/>
            </a:pPr>
            <a:fld id="{546272A0-FE2F-4F32-842C-D629C898BF81}" type="slidenum">
              <a:rPr lang="fr-CA" smtClean="0">
                <a:latin typeface="Times New Roman" pitchFamily="18" charset="0"/>
              </a:rPr>
              <a:pPr defTabSz="447675">
                <a:buFont typeface="Times New Roman" pitchFamily="18" charset="0"/>
                <a:buNone/>
              </a:pPr>
              <a:t>1</a:t>
            </a:fld>
            <a:endParaRPr lang="fr-CA" dirty="0">
              <a:latin typeface="Times New Roman" pitchFamily="18" charset="0"/>
            </a:endParaRPr>
          </a:p>
        </p:txBody>
      </p:sp>
      <p:sp>
        <p:nvSpPr>
          <p:cNvPr id="27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76288"/>
            <a:ext cx="511810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10510" y="4860473"/>
            <a:ext cx="5679730" cy="4605252"/>
          </a:xfrm>
          <a:noFill/>
          <a:ln/>
        </p:spPr>
        <p:txBody>
          <a:bodyPr wrap="none" anchor="ctr"/>
          <a:lstStyle/>
          <a:p>
            <a:endParaRPr lang="fr-FR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2520156" y="3443852"/>
            <a:ext cx="6804422" cy="2088183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2520156" y="5515236"/>
            <a:ext cx="6804422" cy="1511935"/>
          </a:xfrm>
        </p:spPr>
        <p:txBody>
          <a:bodyPr/>
          <a:lstStyle>
            <a:lvl1pPr marL="0" indent="0" algn="l">
              <a:buNone/>
              <a:defRPr sz="2000" b="1">
                <a:solidFill>
                  <a:schemeClr val="tx2"/>
                </a:solidFill>
              </a:defRPr>
            </a:lvl1pPr>
            <a:lvl2pPr marL="503972" indent="0" algn="ctr">
              <a:buNone/>
            </a:lvl2pPr>
            <a:lvl3pPr marL="1007943" indent="0" algn="ctr">
              <a:buNone/>
            </a:lvl3pPr>
            <a:lvl4pPr marL="1511915" indent="0" algn="ctr">
              <a:buNone/>
            </a:lvl4pPr>
            <a:lvl5pPr marL="2015886" indent="0" algn="ctr">
              <a:buNone/>
            </a:lvl5pPr>
            <a:lvl6pPr marL="2519858" indent="0" algn="ctr">
              <a:buNone/>
            </a:lvl6pPr>
            <a:lvl7pPr marL="3023829" indent="0" algn="ctr">
              <a:buNone/>
            </a:lvl7pPr>
            <a:lvl8pPr marL="3527801" indent="0" algn="ctr">
              <a:buNone/>
            </a:lvl8pPr>
            <a:lvl9pPr marL="4031772" indent="0" algn="ctr">
              <a:buNone/>
            </a:lvl9pPr>
          </a:lstStyle>
          <a:p>
            <a:r>
              <a:rPr kumimoji="0" lang="fr-FR"/>
              <a:t>Modifiez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560088" y="1294202"/>
            <a:ext cx="2519892" cy="420026"/>
          </a:xfrm>
        </p:spPr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802409" y="4609494"/>
            <a:ext cx="4031827" cy="423386"/>
          </a:xfrm>
        </p:spPr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420026" y="0"/>
            <a:ext cx="672042" cy="7559675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304641" y="0"/>
            <a:ext cx="115385" cy="7559675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092068" y="0"/>
            <a:ext cx="200501" cy="7559675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258226" y="0"/>
            <a:ext cx="253868" cy="7559675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117237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8" name="Connecteur droit 17"/>
          <p:cNvSpPr>
            <a:spLocks noChangeShapeType="1"/>
          </p:cNvSpPr>
          <p:nvPr/>
        </p:nvSpPr>
        <p:spPr bwMode="auto">
          <a:xfrm>
            <a:off x="1008063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941599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903501" y="0"/>
            <a:ext cx="0" cy="7559675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1176073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22" name="Connecteur droit 21"/>
          <p:cNvSpPr>
            <a:spLocks noChangeShapeType="1"/>
          </p:cNvSpPr>
          <p:nvPr/>
        </p:nvSpPr>
        <p:spPr bwMode="auto">
          <a:xfrm>
            <a:off x="10047393" y="0"/>
            <a:ext cx="0" cy="7559675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344083" y="0"/>
            <a:ext cx="84005" cy="7559675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672041" y="3779837"/>
            <a:ext cx="1428089" cy="1427939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1443779" y="5364693"/>
            <a:ext cx="707125" cy="707051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Ellipse 23"/>
          <p:cNvSpPr/>
          <p:nvPr/>
        </p:nvSpPr>
        <p:spPr bwMode="auto">
          <a:xfrm>
            <a:off x="1202840" y="6063428"/>
            <a:ext cx="151209" cy="151194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Ellipse 25"/>
          <p:cNvSpPr/>
          <p:nvPr/>
        </p:nvSpPr>
        <p:spPr bwMode="auto">
          <a:xfrm>
            <a:off x="1834674" y="6380366"/>
            <a:ext cx="302419" cy="3023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Ellipse 24"/>
          <p:cNvSpPr/>
          <p:nvPr/>
        </p:nvSpPr>
        <p:spPr>
          <a:xfrm>
            <a:off x="2100130" y="4955787"/>
            <a:ext cx="403225" cy="40318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 bwMode="auto">
          <a:xfrm>
            <a:off x="1461320" y="5432981"/>
            <a:ext cx="672042" cy="570474"/>
          </a:xfrm>
        </p:spPr>
        <p:txBody>
          <a:bodyPr/>
          <a:lstStyle/>
          <a:p>
            <a:pPr>
              <a:defRPr/>
            </a:pPr>
            <a:fld id="{729A8005-3758-4093-8CCB-F980ED511ABC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54752-A5E4-4C17-8242-00F7B42D5A37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308453" y="302739"/>
            <a:ext cx="1848115" cy="6450223"/>
          </a:xfrm>
        </p:spPr>
        <p:txBody>
          <a:bodyPr vert="eaVert"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04031" y="302738"/>
            <a:ext cx="6636411" cy="6450223"/>
          </a:xfrm>
        </p:spPr>
        <p:txBody>
          <a:bodyPr vert="eaVert"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4920C-306A-46F0-A93A-0C91226A1B7A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"/>
          </p:nvPr>
        </p:nvSpPr>
        <p:spPr>
          <a:xfrm>
            <a:off x="504031" y="1763924"/>
            <a:ext cx="8232510" cy="5372409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20156" y="3191863"/>
            <a:ext cx="6804422" cy="2263703"/>
          </a:xfrm>
        </p:spPr>
        <p:txBody>
          <a:bodyPr/>
          <a:lstStyle>
            <a:lvl1pPr algn="l">
              <a:buNone/>
              <a:defRPr sz="3300" b="1" cap="small" baseline="0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520156" y="5522763"/>
            <a:ext cx="6804422" cy="1511935"/>
          </a:xfrm>
        </p:spPr>
        <p:txBody>
          <a:bodyPr anchor="t"/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558583" y="1290163"/>
            <a:ext cx="2519892" cy="420026"/>
          </a:xfrm>
        </p:spPr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802615" y="4606340"/>
            <a:ext cx="4031827" cy="423386"/>
          </a:xfrm>
        </p:spPr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9" name="Rectangle 8"/>
          <p:cNvSpPr/>
          <p:nvPr/>
        </p:nvSpPr>
        <p:spPr bwMode="auto">
          <a:xfrm>
            <a:off x="420026" y="0"/>
            <a:ext cx="672042" cy="7559675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04641" y="0"/>
            <a:ext cx="115385" cy="7559675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092068" y="0"/>
            <a:ext cx="200501" cy="7559675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258226" y="0"/>
            <a:ext cx="253868" cy="7559675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117237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4" name="Connecteur droit 13"/>
          <p:cNvSpPr>
            <a:spLocks noChangeShapeType="1"/>
          </p:cNvSpPr>
          <p:nvPr/>
        </p:nvSpPr>
        <p:spPr bwMode="auto">
          <a:xfrm>
            <a:off x="1008063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941599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903501" y="0"/>
            <a:ext cx="0" cy="7559675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7" name="Connecteur droit 16"/>
          <p:cNvSpPr>
            <a:spLocks noChangeShapeType="1"/>
          </p:cNvSpPr>
          <p:nvPr/>
        </p:nvSpPr>
        <p:spPr bwMode="auto">
          <a:xfrm>
            <a:off x="1176073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344083" y="0"/>
            <a:ext cx="84005" cy="7559675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Ellipse 18"/>
          <p:cNvSpPr/>
          <p:nvPr/>
        </p:nvSpPr>
        <p:spPr bwMode="auto">
          <a:xfrm>
            <a:off x="672041" y="3779837"/>
            <a:ext cx="1428089" cy="1427939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Ellipse 19"/>
          <p:cNvSpPr/>
          <p:nvPr/>
        </p:nvSpPr>
        <p:spPr bwMode="auto">
          <a:xfrm>
            <a:off x="1460394" y="5364693"/>
            <a:ext cx="707125" cy="707051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1202840" y="6063428"/>
            <a:ext cx="151209" cy="151194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llipse 21"/>
          <p:cNvSpPr/>
          <p:nvPr/>
        </p:nvSpPr>
        <p:spPr bwMode="auto">
          <a:xfrm>
            <a:off x="1834674" y="6383726"/>
            <a:ext cx="302419" cy="3023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2071511" y="4938247"/>
            <a:ext cx="403225" cy="40318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Connecteur droit 25"/>
          <p:cNvSpPr>
            <a:spLocks noChangeShapeType="1"/>
          </p:cNvSpPr>
          <p:nvPr/>
        </p:nvSpPr>
        <p:spPr bwMode="auto">
          <a:xfrm>
            <a:off x="10029851" y="0"/>
            <a:ext cx="0" cy="7559675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1477936" y="5432981"/>
            <a:ext cx="672042" cy="570474"/>
          </a:xfrm>
        </p:spPr>
        <p:txBody>
          <a:bodyPr/>
          <a:lstStyle/>
          <a:p>
            <a:pPr>
              <a:defRPr/>
            </a:pPr>
            <a:fld id="{FC2DD7CC-7C0E-417B-BBB8-0CA69B49BFE6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688F9F-EA6B-4BC5-98D8-BD614BE94D05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504031" y="1763924"/>
            <a:ext cx="4032250" cy="5039783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707652" y="1763924"/>
            <a:ext cx="4032250" cy="5039783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04031" y="300987"/>
            <a:ext cx="8316516" cy="1259946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5790B6-AA77-42D7-AFC9-9ADFCF507B37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504031" y="2603888"/>
            <a:ext cx="4032250" cy="4283816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quarter" idx="4"/>
          </p:nvPr>
        </p:nvSpPr>
        <p:spPr>
          <a:xfrm>
            <a:off x="4819799" y="2603888"/>
            <a:ext cx="4032250" cy="4283816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12" name="Espace réservé du texte 11"/>
          <p:cNvSpPr>
            <a:spLocks noGrp="1"/>
          </p:cNvSpPr>
          <p:nvPr>
            <p:ph type="body" sz="quarter" idx="1"/>
          </p:nvPr>
        </p:nvSpPr>
        <p:spPr>
          <a:xfrm>
            <a:off x="504031" y="1730326"/>
            <a:ext cx="4032250" cy="72572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3"/>
          </p:nvPr>
        </p:nvSpPr>
        <p:spPr>
          <a:xfrm>
            <a:off x="4788297" y="1730326"/>
            <a:ext cx="4032250" cy="72572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EDF17C5A-C09D-4B46-A8A8-04BC7B2569F2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9660599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717596" y="3527822"/>
            <a:ext cx="6954901" cy="504031"/>
          </a:xfrm>
        </p:spPr>
        <p:txBody>
          <a:bodyPr anchor="b"/>
          <a:lstStyle>
            <a:lvl1pPr algn="l">
              <a:buNone/>
              <a:defRPr sz="2200" b="1" cap="small" baseline="0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7510066" y="302387"/>
            <a:ext cx="1683464" cy="5493364"/>
          </a:xfrm>
        </p:spPr>
        <p:txBody>
          <a:bodyPr/>
          <a:lstStyle>
            <a:lvl1pPr marL="0" indent="0">
              <a:spcBef>
                <a:spcPts val="441"/>
              </a:spcBef>
              <a:spcAft>
                <a:spcPts val="1102"/>
              </a:spcAft>
              <a:buNone/>
              <a:defRPr sz="1300"/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1000"/>
            </a:lvl4pPr>
            <a:lvl5pPr>
              <a:buNone/>
              <a:defRPr sz="1000"/>
            </a:lvl5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6888427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6826576" y="0"/>
            <a:ext cx="0" cy="7559675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9912615" y="0"/>
            <a:ext cx="0" cy="7559675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9744604" y="0"/>
            <a:ext cx="336021" cy="7559675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9828609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4" name="Ellipse 13"/>
          <p:cNvSpPr/>
          <p:nvPr/>
        </p:nvSpPr>
        <p:spPr>
          <a:xfrm>
            <a:off x="8991917" y="6299729"/>
            <a:ext cx="604838" cy="60477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Espace réservé du contenu 17"/>
          <p:cNvSpPr>
            <a:spLocks noGrp="1"/>
          </p:cNvSpPr>
          <p:nvPr>
            <p:ph sz="quarter" idx="1"/>
          </p:nvPr>
        </p:nvSpPr>
        <p:spPr>
          <a:xfrm>
            <a:off x="336021" y="302387"/>
            <a:ext cx="6216385" cy="6975060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B624066D-6800-47E2-B3B4-8CF456A91E40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23" name="Espace réservé du pied de page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9660599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3" name="Ellipse 12"/>
          <p:cNvSpPr/>
          <p:nvPr/>
        </p:nvSpPr>
        <p:spPr>
          <a:xfrm>
            <a:off x="8991917" y="6299729"/>
            <a:ext cx="604838" cy="60477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693654" y="3527822"/>
            <a:ext cx="6954901" cy="504031"/>
          </a:xfrm>
        </p:spPr>
        <p:txBody>
          <a:bodyPr anchor="b"/>
          <a:lstStyle>
            <a:lvl1pPr algn="l">
              <a:buNone/>
              <a:defRPr sz="2200" b="1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0" y="0"/>
            <a:ext cx="6804422" cy="7559675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500"/>
            </a:lvl1pPr>
          </a:lstStyle>
          <a:p>
            <a:pPr algn="ctr" eaLnBrk="1" latinLnBrk="0" hangingPunct="1">
              <a:buFontTx/>
              <a:buNone/>
            </a:pPr>
            <a:r>
              <a:rPr kumimoji="0" lang="fr-FR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58823" y="291888"/>
            <a:ext cx="1680104" cy="5463125"/>
          </a:xfrm>
        </p:spPr>
        <p:txBody>
          <a:bodyPr rot="0" spcFirstLastPara="0" vertOverflow="overflow" horzOverflow="overflow" vert="horz" wrap="square" lIns="100794" tIns="50397" rIns="100794" bIns="50397" numCol="1" spcCol="302383" rtlCol="0" fromWordArt="0" anchor="t" anchorCtr="0" forceAA="0" compatLnSpc="1">
            <a:normAutofit/>
          </a:bodyPr>
          <a:lstStyle>
            <a:lvl1pPr marL="0" indent="0">
              <a:spcBef>
                <a:spcPts val="110"/>
              </a:spcBef>
              <a:spcAft>
                <a:spcPts val="441"/>
              </a:spcAft>
              <a:buFontTx/>
              <a:buNone/>
              <a:defRPr sz="13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9912615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744604" y="0"/>
            <a:ext cx="336021" cy="7559675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9828609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9" name="Connecteur droit 18"/>
          <p:cNvSpPr>
            <a:spLocks noChangeShapeType="1"/>
          </p:cNvSpPr>
          <p:nvPr/>
        </p:nvSpPr>
        <p:spPr bwMode="auto">
          <a:xfrm>
            <a:off x="6888427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6826576" y="0"/>
            <a:ext cx="0" cy="7559675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880893D8-46FC-476A-B292-1FBAB5761443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9660599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504031" y="302737"/>
            <a:ext cx="8232510" cy="1259946"/>
          </a:xfrm>
          <a:prstGeom prst="rect">
            <a:avLst/>
          </a:prstGeom>
        </p:spPr>
        <p:txBody>
          <a:bodyPr vert="horz" lIns="100794" tIns="50397" rIns="100794" bIns="50397" anchor="b">
            <a:normAutofit/>
          </a:bodyPr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504031" y="1763924"/>
            <a:ext cx="8232510" cy="5372409"/>
          </a:xfrm>
          <a:prstGeom prst="rect">
            <a:avLst/>
          </a:prstGeom>
        </p:spPr>
        <p:txBody>
          <a:bodyPr vert="horz" lIns="100794" tIns="50397" rIns="100794" bIns="50397">
            <a:normAutofit/>
          </a:bodyPr>
          <a:lstStyle/>
          <a:p>
            <a:pPr lvl="0" eaLnBrk="1" latinLnBrk="0" hangingPunct="1"/>
            <a:r>
              <a:rPr kumimoji="0" lang="fr-FR"/>
              <a:t>Modifiez les styles du texte du masque</a:t>
            </a:r>
          </a:p>
          <a:p>
            <a:pPr lvl="1" eaLnBrk="1" latinLnBrk="0" hangingPunct="1"/>
            <a:r>
              <a:rPr kumimoji="0" lang="fr-FR"/>
              <a:t>Deuxième niveau</a:t>
            </a:r>
          </a:p>
          <a:p>
            <a:pPr lvl="2" eaLnBrk="1" latinLnBrk="0" hangingPunct="1"/>
            <a:r>
              <a:rPr kumimoji="0" lang="fr-FR"/>
              <a:t>Troisième niveau</a:t>
            </a:r>
          </a:p>
          <a:p>
            <a:pPr lvl="3" eaLnBrk="1" latinLnBrk="0" hangingPunct="1"/>
            <a:r>
              <a:rPr kumimoji="0" lang="fr-FR"/>
              <a:t>Quatrième niveau</a:t>
            </a:r>
          </a:p>
          <a:p>
            <a:pPr lvl="4" eaLnBrk="1" latinLnBrk="0" hangingPunct="1"/>
            <a:r>
              <a:rPr kumimoji="0" lang="fr-FR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 rot="5400000">
            <a:off x="8367035" y="1192518"/>
            <a:ext cx="2217505" cy="423386"/>
          </a:xfrm>
          <a:prstGeom prst="rect">
            <a:avLst/>
          </a:prstGeom>
        </p:spPr>
        <p:txBody>
          <a:bodyPr vert="horz" lIns="100794" tIns="50397" rIns="100794" bIns="50397" anchor="ctr" anchorCtr="0"/>
          <a:lstStyle>
            <a:lvl1pPr algn="r" eaLnBrk="1" latinLnBrk="0" hangingPunct="1">
              <a:defRPr kumimoji="0"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 rot="5400000">
            <a:off x="7706380" y="4119594"/>
            <a:ext cx="3527848" cy="403225"/>
          </a:xfrm>
          <a:prstGeom prst="rect">
            <a:avLst/>
          </a:prstGeom>
        </p:spPr>
        <p:txBody>
          <a:bodyPr vert="horz" lIns="100794" tIns="50397" rIns="100794" bIns="50397" anchor="ctr" anchorCtr="0"/>
          <a:lstStyle>
            <a:lvl1pPr algn="l" eaLnBrk="1" latinLnBrk="0" hangingPunct="1">
              <a:defRPr kumimoji="0"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84005" y="0"/>
            <a:ext cx="0" cy="7559675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9912615" y="0"/>
            <a:ext cx="0" cy="7559675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9744604" y="0"/>
            <a:ext cx="336021" cy="7559675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9828609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2" name="Ellipse 11"/>
          <p:cNvSpPr/>
          <p:nvPr/>
        </p:nvSpPr>
        <p:spPr>
          <a:xfrm>
            <a:off x="8991917" y="6299729"/>
            <a:ext cx="604838" cy="60477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961675" y="6320728"/>
            <a:ext cx="672042" cy="574535"/>
          </a:xfrm>
          <a:prstGeom prst="rect">
            <a:avLst/>
          </a:prstGeom>
        </p:spPr>
        <p:txBody>
          <a:bodyPr vert="horz" lIns="100794" tIns="50397" rIns="100794" bIns="50397" anchor="ctr"/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7B54195-1CF5-4B6C-83E3-FE61C5847EDD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3" r:id="rId1"/>
    <p:sldLayoutId id="2147484254" r:id="rId2"/>
    <p:sldLayoutId id="2147484255" r:id="rId3"/>
    <p:sldLayoutId id="2147484256" r:id="rId4"/>
    <p:sldLayoutId id="2147484257" r:id="rId5"/>
    <p:sldLayoutId id="2147484258" r:id="rId6"/>
    <p:sldLayoutId id="2147484259" r:id="rId7"/>
    <p:sldLayoutId id="2147484260" r:id="rId8"/>
    <p:sldLayoutId id="2147484261" r:id="rId9"/>
    <p:sldLayoutId id="2147484262" r:id="rId10"/>
    <p:sldLayoutId id="214748426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3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2383" indent="-302383" algn="l" rtl="0" eaLnBrk="1" latinLnBrk="0" hangingPunct="1">
        <a:spcBef>
          <a:spcPts val="661"/>
        </a:spcBef>
        <a:buClr>
          <a:schemeClr val="accent1"/>
        </a:buClr>
        <a:buSzPct val="70000"/>
        <a:buFont typeface="Wingdings"/>
        <a:buChar char="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05560" indent="-302383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indent="-201589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10326" indent="-201589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12709" indent="-201589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915092" indent="-201589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217475" indent="-201589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5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519858" indent="-201589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5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822241" indent="-201589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5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image" Target="../media/image53.png"/><Relationship Id="rId3" Type="http://schemas.openxmlformats.org/officeDocument/2006/relationships/image" Target="../media/image47.wmf"/><Relationship Id="rId7" Type="http://schemas.openxmlformats.org/officeDocument/2006/relationships/image" Target="../media/image50.png"/><Relationship Id="rId12" Type="http://schemas.openxmlformats.org/officeDocument/2006/relationships/customXml" Target="../ink/ink3.xml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2.png"/><Relationship Id="rId5" Type="http://schemas.openxmlformats.org/officeDocument/2006/relationships/image" Target="../media/image48.wmf"/><Relationship Id="rId10" Type="http://schemas.openxmlformats.org/officeDocument/2006/relationships/customXml" Target="../ink/ink2.xml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647825" y="3923853"/>
            <a:ext cx="8847138" cy="2376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9812" tIns="76592" rIns="89812" bIns="44905"/>
          <a:lstStyle/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</a:p>
          <a:p>
            <a:pPr algn="ctr"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fr-CA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25407" y="422252"/>
            <a:ext cx="9136797" cy="6833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9812" tIns="64272" rIns="89812" bIns="44905"/>
          <a:lstStyle/>
          <a:p>
            <a:pPr algn="ctr"/>
            <a:r>
              <a:rPr lang="fr-CA" sz="3600" b="1" i="1" dirty="0">
                <a:latin typeface="Times New Roman" pitchFamily="18" charset="0"/>
                <a:cs typeface="Times New Roman" pitchFamily="18" charset="0"/>
              </a:rPr>
              <a:t>École de Technologie Supérieure</a:t>
            </a:r>
          </a:p>
          <a:p>
            <a:pPr algn="ctr"/>
            <a:r>
              <a:rPr lang="fr-CA" sz="2400" b="1" dirty="0">
                <a:latin typeface="Times New Roman" pitchFamily="18" charset="0"/>
                <a:cs typeface="Times New Roman" pitchFamily="18" charset="0"/>
              </a:rPr>
              <a:t>Mat144</a:t>
            </a:r>
            <a:r>
              <a:rPr lang="fr-CA" sz="2400" b="1" i="1" dirty="0">
                <a:latin typeface="Times New Roman" pitchFamily="18" charset="0"/>
                <a:cs typeface="Times New Roman" pitchFamily="18" charset="0"/>
              </a:rPr>
              <a:t> – Introduction aux mathématiques du génie</a:t>
            </a:r>
          </a:p>
          <a:p>
            <a:pPr algn="ctr"/>
            <a:endParaRPr lang="fr-FR" sz="2400" i="1" dirty="0">
              <a:latin typeface="Times New Roman" pitchFamily="18" charset="0"/>
              <a:cs typeface="Times New Roman" pitchFamily="18" charset="0"/>
            </a:endParaRPr>
          </a:p>
          <a:p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CA" sz="3600" b="1" dirty="0">
                <a:latin typeface="Times New Roman" pitchFamily="18" charset="0"/>
                <a:cs typeface="Times New Roman" pitchFamily="18" charset="0"/>
              </a:rPr>
              <a:t>Chapitre 2:  Les </a:t>
            </a:r>
            <a:r>
              <a:rPr lang="fr-CA" sz="4800" b="1" i="1" dirty="0">
                <a:latin typeface="Times New Roman" pitchFamily="18" charset="0"/>
                <a:cs typeface="Times New Roman" pitchFamily="18" charset="0"/>
              </a:rPr>
              <a:t>polynômes et</a:t>
            </a:r>
          </a:p>
          <a:p>
            <a:pPr algn="ctr"/>
            <a:r>
              <a:rPr lang="fr-CA" sz="4800" b="1" i="1" dirty="0">
                <a:latin typeface="Times New Roman" pitchFamily="18" charset="0"/>
                <a:cs typeface="Times New Roman" pitchFamily="18" charset="0"/>
              </a:rPr>
              <a:t> les fractions rationnelles</a:t>
            </a:r>
          </a:p>
          <a:p>
            <a:pPr algn="ctr"/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36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4000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  <a:p>
            <a:pPr algn="ctr"/>
            <a:endParaRPr lang="fr-CA" sz="4000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  <a:p>
            <a:pPr algn="ctr"/>
            <a:endParaRPr lang="fr-CA" sz="4000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r>
              <a:rPr lang="fr-CA" sz="2800" b="1" dirty="0">
                <a:latin typeface="+mj-lt"/>
              </a:rPr>
              <a:t> </a:t>
            </a: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r>
              <a:rPr lang="fr-CA" sz="2800" b="1" dirty="0">
                <a:latin typeface="+mj-lt"/>
              </a:rPr>
              <a:t> </a:t>
            </a:r>
          </a:p>
          <a:p>
            <a:pPr algn="ctr"/>
            <a:endParaRPr lang="fr-CA" sz="2800" dirty="0">
              <a:latin typeface="+mj-lt"/>
            </a:endParaRPr>
          </a:p>
          <a:p>
            <a:pPr algn="ctr"/>
            <a:endParaRPr lang="fr-CA" sz="2800" dirty="0">
              <a:latin typeface="+mj-lt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B357D-18D7-4764-9D03-3E1CB6297520}" type="slidenum">
              <a:rPr lang="fr-CA" smtClean="0"/>
              <a:pPr/>
              <a:t>1</a:t>
            </a:fld>
            <a:endParaRPr lang="fr-CA" dirty="0"/>
          </a:p>
        </p:txBody>
      </p:sp>
      <p:sp>
        <p:nvSpPr>
          <p:cNvPr id="9" name="Rectangle 8"/>
          <p:cNvSpPr/>
          <p:nvPr/>
        </p:nvSpPr>
        <p:spPr>
          <a:xfrm>
            <a:off x="3844276" y="6804173"/>
            <a:ext cx="3428861" cy="349794"/>
          </a:xfrm>
          <a:prstGeom prst="rect">
            <a:avLst/>
          </a:prstGeom>
        </p:spPr>
        <p:txBody>
          <a:bodyPr wrap="none" lIns="91268" tIns="45634" rIns="91268" bIns="45634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. Amoura, </a:t>
            </a:r>
            <a:r>
              <a:rPr lang="fr-C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.Mahni</a:t>
            </a:r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amp; I. Ndiaye</a:t>
            </a:r>
            <a:endParaRPr lang="fr-CA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5777" y="107429"/>
            <a:ext cx="9271904" cy="6795622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Addition  et soustraction de deux polynômes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Pour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additionner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(ou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soustrair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) deux polynômes, il suffit d’additionner (ou de soustraire) les coefficients des termes semblables de ces polynômes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endParaRPr lang="fr-FR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1) 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P + Q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= ….</a:t>
            </a: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 P – Q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= …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0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47634"/>
              </p:ext>
            </p:extLst>
          </p:nvPr>
        </p:nvGraphicFramePr>
        <p:xfrm>
          <a:off x="1655936" y="2582314"/>
          <a:ext cx="4632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28600" progId="Equation.DSMT4">
                  <p:embed/>
                </p:oleObj>
              </mc:Choice>
              <mc:Fallback>
                <p:oleObj name="Equation" r:id="rId2" imgW="2247840" imgH="2286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936" y="2582314"/>
                        <a:ext cx="46323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539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5777" y="107429"/>
            <a:ext cx="9271904" cy="679562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rcice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Effectuez les opérations suivantes:</a:t>
            </a:r>
            <a:endParaRPr lang="fr-FR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1</a:t>
            </a:fld>
            <a:endParaRPr lang="fr-CA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43030A6F-51B9-2B71-A1D4-70719BFB5C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792" y="3275781"/>
            <a:ext cx="2762636" cy="638264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6DAA2FEA-1530-36D4-BADE-58B6798FF4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5292005"/>
            <a:ext cx="4915586" cy="571580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117C47F9-29DF-EA92-3DC5-8E37D2129B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800" y="899517"/>
            <a:ext cx="4725059" cy="52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119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9" y="107429"/>
            <a:ext cx="9343912" cy="6795622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Vous aimeriez avoir un potager dans votre cour arrière. Vous voulez que ce jardin soit 2 fois plus long que large. Pour que les petits animaux </a:t>
            </a: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sauvages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ne viennent pas manger vos légumes, vous désirez mettre une clôture autour de votre potager, en laissant toutefois, un espace libre de 1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de chaque côté pour en faciliter l’entretien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Déterminer un polynôme donnant la longueur totale de clôture (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) nécessaire si la largeur du potager est de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mètres. 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Solution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= …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= …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= …</a:t>
            </a:r>
            <a:endParaRPr lang="fr-FR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2</a:t>
            </a:fld>
            <a:endParaRPr lang="fr-CA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344" y="3851845"/>
            <a:ext cx="3485888" cy="270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6486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0"/>
            <a:ext cx="9577063" cy="690305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2.3</a:t>
            </a:r>
            <a:r>
              <a:rPr lang="fr-CA" sz="32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- Multiplication de polynômes</a:t>
            </a: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multiplication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de deux polynômes consiste à multiplier chaque terme du premier polynôme par chaque terme du deuxième polynôme et à regrouper ensuite, si possible les termes semblables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ffectuez le produit des polynômes suivants: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3</a:t>
            </a:fld>
            <a:endParaRPr lang="fr-CA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78264"/>
              </p:ext>
            </p:extLst>
          </p:nvPr>
        </p:nvGraphicFramePr>
        <p:xfrm>
          <a:off x="287784" y="3275781"/>
          <a:ext cx="3389783" cy="380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625400" progId="Equation.DSMT4">
                  <p:embed/>
                </p:oleObj>
              </mc:Choice>
              <mc:Fallback>
                <p:oleObj name="Equation" r:id="rId2" imgW="1447560" imgH="1625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4" y="3275781"/>
                        <a:ext cx="3389783" cy="3806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9191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9" y="107429"/>
            <a:ext cx="9343912" cy="734481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rcice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Effectuez les opérations suivantes:</a:t>
            </a:r>
          </a:p>
          <a:p>
            <a:pPr marL="0" indent="0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4</a:t>
            </a:fld>
            <a:endParaRPr lang="fr-CA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04566"/>
              </p:ext>
            </p:extLst>
          </p:nvPr>
        </p:nvGraphicFramePr>
        <p:xfrm>
          <a:off x="360363" y="1465064"/>
          <a:ext cx="4911725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1396800" progId="Equation.DSMT4">
                  <p:embed/>
                </p:oleObj>
              </mc:Choice>
              <mc:Fallback>
                <p:oleObj name="Equation" r:id="rId2" imgW="2374560" imgH="139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465064"/>
                        <a:ext cx="4911725" cy="289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0665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0561" y="107429"/>
            <a:ext cx="9343912" cy="727280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On veut construire une boîte sans couvercle à l’aide d’une feuille de carton de 32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sur 14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n découpant dans chaque coin des carrés de de côté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,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même aire et en repliant les bords comme le montre la figure ci-dessous.  Déterminez le volume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de la boîte en fonction de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5</a:t>
            </a:fld>
            <a:endParaRPr lang="fr-CA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223" y="2304199"/>
            <a:ext cx="5317575" cy="233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277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16</a:t>
            </a:fld>
            <a:endParaRPr lang="fr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768" y="251445"/>
            <a:ext cx="9505056" cy="7200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fr-CA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fr-CA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4 </a:t>
            </a:r>
            <a:r>
              <a:rPr kumimoji="0" lang="fr-CA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fr-CA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CA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orisation de polynômes</a:t>
            </a:r>
            <a:endParaRPr kumimoji="0" lang="fr-FR" sz="3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n </a:t>
            </a:r>
            <a:r>
              <a:rPr kumimoji="0" lang="fr-FR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eur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st un élément d’un produi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 Si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t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ont des polynômes et si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S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alors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t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ont des </a:t>
            </a:r>
            <a:r>
              <a:rPr kumimoji="0" lang="fr-FR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eurs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e </a:t>
            </a:r>
            <a:r>
              <a:rPr kumimoji="0" lang="fr-FR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sont des facteurs de                        , car 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8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orisation d’un polynôme</a:t>
            </a:r>
            <a:r>
              <a:rPr kumimoji="0" lang="fr-FR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a 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orisatio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’un polynôme (ou sa 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écomposition en facteurs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consiste à l’exprimer sous la forme d’un produit de polynômes de degré inférieur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endParaRPr kumimoji="0" lang="fr-FR" sz="24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4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02383" marR="0" lvl="0" indent="-302383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CA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16458"/>
              </p:ext>
            </p:extLst>
          </p:nvPr>
        </p:nvGraphicFramePr>
        <p:xfrm>
          <a:off x="1439912" y="24257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03040" progId="Equation.DSMT4">
                  <p:embed/>
                </p:oleObj>
              </mc:Choice>
              <mc:Fallback>
                <p:oleObj name="Equation" r:id="rId2" imgW="10411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912" y="2425700"/>
                        <a:ext cx="214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51856"/>
              </p:ext>
            </p:extLst>
          </p:nvPr>
        </p:nvGraphicFramePr>
        <p:xfrm>
          <a:off x="6120432" y="236220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432" y="2362200"/>
                        <a:ext cx="1752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752725" y="2933700"/>
          <a:ext cx="3508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28600" progId="Equation.DSMT4">
                  <p:embed/>
                </p:oleObj>
              </mc:Choice>
              <mc:Fallback>
                <p:oleObj name="Equation" r:id="rId6" imgW="1701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933700"/>
                        <a:ext cx="35083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39889"/>
              </p:ext>
            </p:extLst>
          </p:nvPr>
        </p:nvGraphicFramePr>
        <p:xfrm>
          <a:off x="1547812" y="5514355"/>
          <a:ext cx="349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5514355"/>
                        <a:ext cx="3492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17</a:t>
            </a:fld>
            <a:endParaRPr lang="fr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768" y="179437"/>
            <a:ext cx="9454207" cy="672361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se en évidence simple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n peut utiliser la </a:t>
            </a:r>
            <a:r>
              <a:rPr kumimoji="0" lang="fr-FR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se en évidence 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our factoriser un polynôme: il suffit d’isoler un terme commun.</a:t>
            </a: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Factorisez en utilisant la mise en évidence:</a:t>
            </a: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3744913" y="1414463"/>
          <a:ext cx="995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1414463"/>
                        <a:ext cx="9953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cteur droit 5"/>
          <p:cNvCxnSpPr/>
          <p:nvPr/>
        </p:nvCxnSpPr>
        <p:spPr>
          <a:xfrm flipH="1">
            <a:off x="3913017" y="1802303"/>
            <a:ext cx="479223" cy="843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/>
        </p:nvCxnSpPr>
        <p:spPr>
          <a:xfrm>
            <a:off x="3877275" y="1802303"/>
            <a:ext cx="35742" cy="843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3708400" y="26416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41600"/>
                        <a:ext cx="1041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6108700" y="1905000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905000"/>
                        <a:ext cx="227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1173"/>
              </p:ext>
            </p:extLst>
          </p:nvPr>
        </p:nvGraphicFramePr>
        <p:xfrm>
          <a:off x="187325" y="3848100"/>
          <a:ext cx="394335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1612800" progId="Equation.DSMT4">
                  <p:embed/>
                </p:oleObj>
              </mc:Choice>
              <mc:Fallback>
                <p:oleObj name="Equation" r:id="rId8" imgW="1904760" imgH="1612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3848100"/>
                        <a:ext cx="3943350" cy="334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3E49B51D-47B6-AE58-9C28-21C57FFEE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18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DE47D611-B585-2E28-21E3-21EDEF9B6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792" y="323453"/>
            <a:ext cx="1991003" cy="39058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1E058FCA-A86F-E8E3-126B-037215D051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328" y="323453"/>
            <a:ext cx="3200847" cy="381053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9DE735EE-9A12-7ED1-C60A-3154F13275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808" y="3851845"/>
            <a:ext cx="2486372" cy="419158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03D7BAB8-B0CE-5522-57DB-9CD4DEBE24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6336" y="3923853"/>
            <a:ext cx="2076740" cy="35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801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19</a:t>
            </a:fld>
            <a:endParaRPr lang="fr-CA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215776" y="251446"/>
            <a:ext cx="9433048" cy="6884888"/>
          </a:xfrm>
          <a:prstGeom prst="rect">
            <a:avLst/>
          </a:prstGeom>
        </p:spPr>
        <p:txBody>
          <a:bodyPr/>
          <a:lstStyle/>
          <a:p>
            <a:pPr marL="302383" marR="0" lvl="0" indent="-302383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lang="fr-FR" sz="2800" b="1" i="1" u="sng" dirty="0">
                <a:latin typeface="Times New Roman" pitchFamily="18" charset="0"/>
                <a:cs typeface="Times New Roman" pitchFamily="18" charset="0"/>
              </a:rPr>
              <a:t>La factorisation par inspection</a:t>
            </a:r>
            <a:endParaRPr kumimoji="0" lang="fr-FR" sz="28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n veut factoriser le polynôm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n cherche deux entiers 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t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tels que 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 + n = b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et  </a:t>
            </a:r>
            <a:r>
              <a:rPr kumimoji="0" lang="fr-FR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·n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c, 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lors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(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 + m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(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 + 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                    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actorisez</a:t>
            </a:r>
          </a:p>
          <a:p>
            <a:pPr marL="302383" marR="0" lvl="0" indent="-302383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Tx/>
              <a:buSzPct val="70000"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uvons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t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els que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 + 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– 5 et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n 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6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n prend: 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…     et  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….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n trouve la factorisation: </a:t>
            </a:r>
            <a:r>
              <a:rPr kumimoji="0" lang="fr-FR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(             )(            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738" name="Object 2"/>
              <p:cNvSpPr txBox="1"/>
              <p:nvPr/>
            </p:nvSpPr>
            <p:spPr bwMode="auto">
              <a:xfrm>
                <a:off x="4241800" y="749300"/>
                <a:ext cx="5046984" cy="4826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fr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ù 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t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>
          <p:sp>
            <p:nvSpPr>
              <p:cNvPr id="11673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1800" y="749300"/>
                <a:ext cx="5046984" cy="482600"/>
              </a:xfrm>
              <a:prstGeom prst="rect">
                <a:avLst/>
              </a:prstGeom>
              <a:blipFill>
                <a:blip r:embed="rId2"/>
                <a:stretch>
                  <a:fillRect l="-362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946400" y="25527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552700"/>
                        <a:ext cx="205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59793" y="539478"/>
            <a:ext cx="9433048" cy="882908"/>
          </a:xfrm>
        </p:spPr>
        <p:txBody>
          <a:bodyPr>
            <a:normAutofit/>
          </a:bodyPr>
          <a:lstStyle/>
          <a:p>
            <a:pPr algn="ctr"/>
            <a:r>
              <a:rPr lang="fr-CA" sz="3600" b="1" i="1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Plan</a:t>
            </a:r>
            <a:endParaRPr lang="fr-FR" sz="3600" b="1" i="1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503238" y="2288755"/>
            <a:ext cx="9074150" cy="48486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2.1 - Définitions</a:t>
            </a:r>
          </a:p>
          <a:p>
            <a:pPr marL="0" indent="0"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2.2 - Addition et soustraction de polynômes</a:t>
            </a:r>
          </a:p>
          <a:p>
            <a:pPr marL="0" indent="0"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2.3 - Multiplication de polynômes</a:t>
            </a:r>
          </a:p>
          <a:p>
            <a:pPr marL="0" indent="0"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2.4- La factorisation</a:t>
            </a:r>
          </a:p>
          <a:p>
            <a:pPr marL="0" indent="0"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2.5 - Division de polynômes, les fractions rationnelles</a:t>
            </a:r>
          </a:p>
          <a:p>
            <a:pPr>
              <a:buNone/>
            </a:pPr>
            <a:endParaRPr lang="fr-CA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2</a:t>
            </a:fld>
            <a:endParaRPr lang="fr-CA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0</a:t>
            </a:fld>
            <a:endParaRPr lang="fr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768" y="107429"/>
            <a:ext cx="9454207" cy="679562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actorisez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par inspection.</a:t>
            </a: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7762" name="Object 2"/>
              <p:cNvSpPr txBox="1"/>
              <p:nvPr/>
            </p:nvSpPr>
            <p:spPr bwMode="auto">
              <a:xfrm>
                <a:off x="203200" y="825499"/>
                <a:ext cx="2748880" cy="561863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a:rPr lang="fr-CA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fr-CA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CA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r>
                      <a:rPr lang="fr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CA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5</m:t>
                    </m:r>
                    <m:r>
                      <a:rPr lang="fr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arenR"/>
                </a:pPr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arenR"/>
                </a:pPr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</m:t>
                      </m:r>
                      <m:r>
                        <a:rPr lang="fr-CA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1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0</m:t>
                      </m:r>
                    </m:oMath>
                  </m:oMathPara>
                </a14:m>
                <a:endParaRPr lang="fr-CA" sz="20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)</m:t>
                      </m:r>
                      <m:r>
                        <a:rPr lang="fr-CA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4</m:t>
                      </m:r>
                    </m:oMath>
                  </m:oMathPara>
                </a14:m>
                <a:endParaRPr lang="fr-CA" sz="2000" dirty="0"/>
              </a:p>
            </p:txBody>
          </p:sp>
        </mc:Choice>
        <mc:Fallback>
          <p:sp>
            <p:nvSpPr>
              <p:cNvPr id="11776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200" y="825499"/>
                <a:ext cx="2748880" cy="5618633"/>
              </a:xfrm>
              <a:prstGeom prst="rect">
                <a:avLst/>
              </a:prstGeom>
              <a:blipFill>
                <a:blip r:embed="rId2"/>
                <a:stretch>
                  <a:fillRect l="-2217" t="-868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AF202B1-D48C-75DF-3E9D-14DE9FCE5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1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DC0B6407-62FB-EEBA-9D48-26C7129A4B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68" y="899517"/>
            <a:ext cx="9504809" cy="2187014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F8C5C2C1-1BED-D3E9-BDC0-B1BA6BA603D4}"/>
              </a:ext>
            </a:extLst>
          </p:cNvPr>
          <p:cNvSpPr txBox="1"/>
          <p:nvPr/>
        </p:nvSpPr>
        <p:spPr>
          <a:xfrm>
            <a:off x="4418" y="107429"/>
            <a:ext cx="82762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2383" marR="0" lvl="0" indent="-302383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lang="fr-FR" sz="2800" b="1" i="1" u="sng" dirty="0">
                <a:latin typeface="Times New Roman" pitchFamily="18" charset="0"/>
                <a:cs typeface="Times New Roman" pitchFamily="18" charset="0"/>
              </a:rPr>
              <a:t>La factorisation à l’aide du discriminant</a:t>
            </a:r>
            <a:endParaRPr kumimoji="0" lang="fr-FR" sz="28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69013021-A1E4-AE36-401A-2EA2022DF22C}"/>
              </a:ext>
            </a:extLst>
          </p:cNvPr>
          <p:cNvSpPr txBox="1"/>
          <p:nvPr/>
        </p:nvSpPr>
        <p:spPr>
          <a:xfrm>
            <a:off x="287784" y="3131765"/>
            <a:ext cx="506398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actorisez, si c’est possible</a:t>
            </a:r>
            <a:r>
              <a:rPr lang="fr-FR" sz="1800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683BF116-A6FA-70ED-A326-B3881246D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816" y="3851845"/>
            <a:ext cx="1581371" cy="438211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447C4448-3ED4-F3C4-09D9-1BF99A489A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808" y="5724053"/>
            <a:ext cx="1724266" cy="400106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ED6A82F6-A424-610E-438C-0F09117012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6416" y="3923853"/>
            <a:ext cx="1524213" cy="371527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BB0D8B26-2473-3E1F-FC87-CBC3A02DDEC2}"/>
              </a:ext>
            </a:extLst>
          </p:cNvPr>
          <p:cNvSpPr txBox="1"/>
          <p:nvPr/>
        </p:nvSpPr>
        <p:spPr>
          <a:xfrm>
            <a:off x="143768" y="3923853"/>
            <a:ext cx="432048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a) 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BA40E352-83FC-A451-7B66-397B8E214402}"/>
              </a:ext>
            </a:extLst>
          </p:cNvPr>
          <p:cNvSpPr txBox="1"/>
          <p:nvPr/>
        </p:nvSpPr>
        <p:spPr>
          <a:xfrm>
            <a:off x="143768" y="5796061"/>
            <a:ext cx="432048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c) 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0240CCC9-366A-FAD8-A4A3-738D941C7D15}"/>
              </a:ext>
            </a:extLst>
          </p:cNvPr>
          <p:cNvSpPr txBox="1"/>
          <p:nvPr/>
        </p:nvSpPr>
        <p:spPr>
          <a:xfrm>
            <a:off x="5544368" y="3995861"/>
            <a:ext cx="432048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b) </a:t>
            </a:r>
          </a:p>
        </p:txBody>
      </p:sp>
    </p:spTree>
    <p:extLst>
      <p:ext uri="{BB962C8B-B14F-4D97-AF65-F5344CB8AC3E}">
        <p14:creationId xmlns:p14="http://schemas.microsoft.com/office/powerpoint/2010/main" val="14854199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2</a:t>
            </a:fld>
            <a:endParaRPr lang="fr-CA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3768" y="107429"/>
            <a:ext cx="9649072" cy="679562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orisation d’une différence de carrés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22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lisez la différence de deux carrés pour factoriser les polynômes:</a:t>
            </a:r>
            <a:r>
              <a:rPr kumimoji="0" lang="fr-FR" sz="22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86671"/>
              </p:ext>
            </p:extLst>
          </p:nvPr>
        </p:nvGraphicFramePr>
        <p:xfrm>
          <a:off x="5903913" y="250825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28600" progId="Equation.DSMT4">
                  <p:embed/>
                </p:oleObj>
              </mc:Choice>
              <mc:Fallback>
                <p:oleObj name="Equation" r:id="rId2" imgW="1409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50825"/>
                        <a:ext cx="289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27054"/>
              </p:ext>
            </p:extLst>
          </p:nvPr>
        </p:nvGraphicFramePr>
        <p:xfrm>
          <a:off x="215776" y="2226495"/>
          <a:ext cx="22987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133360" progId="Equation.DSMT4">
                  <p:embed/>
                </p:oleObj>
              </mc:Choice>
              <mc:Fallback>
                <p:oleObj name="Equation" r:id="rId4" imgW="1117440" imgH="2133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6" y="2226495"/>
                        <a:ext cx="2298700" cy="438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3">
                <a:extLst>
                  <a:ext uri="{FF2B5EF4-FFF2-40B4-BE49-F238E27FC236}">
                    <a16:creationId xmlns:a16="http://schemas.microsoft.com/office/drawing/2014/main" id="{895A5248-9BB5-262A-EF7F-E38E9F69A916}"/>
                  </a:ext>
                </a:extLst>
              </p:cNvPr>
              <p:cNvSpPr txBox="1"/>
              <p:nvPr/>
            </p:nvSpPr>
            <p:spPr bwMode="auto">
              <a:xfrm>
                <a:off x="5472360" y="827509"/>
                <a:ext cx="1296144" cy="46990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CA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fr-CA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fr-CA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fr-CA" sz="2800" dirty="0"/>
              </a:p>
            </p:txBody>
          </p:sp>
        </mc:Choice>
        <mc:Fallback>
          <p:sp>
            <p:nvSpPr>
              <p:cNvPr id="11" name="Object 3">
                <a:extLst>
                  <a:ext uri="{FF2B5EF4-FFF2-40B4-BE49-F238E27FC236}">
                    <a16:creationId xmlns:a16="http://schemas.microsoft.com/office/drawing/2014/main" id="{895A5248-9BB5-262A-EF7F-E38E9F69A9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2360" y="827509"/>
                <a:ext cx="1296144" cy="469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ZoneTexte 13">
            <a:extLst>
              <a:ext uri="{FF2B5EF4-FFF2-40B4-BE49-F238E27FC236}">
                <a16:creationId xmlns:a16="http://schemas.microsoft.com/office/drawing/2014/main" id="{63043727-505C-9C04-E7BD-809D0E6D40F0}"/>
              </a:ext>
            </a:extLst>
          </p:cNvPr>
          <p:cNvSpPr txBox="1"/>
          <p:nvPr/>
        </p:nvSpPr>
        <p:spPr>
          <a:xfrm>
            <a:off x="6624488" y="899517"/>
            <a:ext cx="2787943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>
                <a:solidFill>
                  <a:srgbClr val="FF0000"/>
                </a:solidFill>
              </a:rPr>
              <a:t>Ne se factorise pas dans </a:t>
            </a: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CA06611F-49C3-68A9-EEEC-A55378B7F4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88784" y="755501"/>
            <a:ext cx="238158" cy="38105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9" name="Encre 18">
                <a:extLst>
                  <a:ext uri="{FF2B5EF4-FFF2-40B4-BE49-F238E27FC236}">
                    <a16:creationId xmlns:a16="http://schemas.microsoft.com/office/drawing/2014/main" id="{37389637-C20D-CBF6-6DDD-C963AE8BDA85}"/>
                  </a:ext>
                </a:extLst>
              </p14:cNvPr>
              <p14:cNvContentPartPr/>
              <p14:nvPr/>
            </p14:nvContentPartPr>
            <p14:xfrm>
              <a:off x="3180224" y="485233"/>
              <a:ext cx="1192320" cy="32040"/>
            </p14:xfrm>
          </p:contentPart>
        </mc:Choice>
        <mc:Fallback>
          <p:pic>
            <p:nvPicPr>
              <p:cNvPr id="19" name="Encre 18">
                <a:extLst>
                  <a:ext uri="{FF2B5EF4-FFF2-40B4-BE49-F238E27FC236}">
                    <a16:creationId xmlns:a16="http://schemas.microsoft.com/office/drawing/2014/main" id="{37389637-C20D-CBF6-6DDD-C963AE8BDA8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44584" y="413233"/>
                <a:ext cx="126396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0" name="Encre 19">
                <a:extLst>
                  <a:ext uri="{FF2B5EF4-FFF2-40B4-BE49-F238E27FC236}">
                    <a16:creationId xmlns:a16="http://schemas.microsoft.com/office/drawing/2014/main" id="{D7555524-69C1-F737-8648-5E9C309781D4}"/>
                  </a:ext>
                </a:extLst>
              </p14:cNvPr>
              <p14:cNvContentPartPr/>
              <p14:nvPr/>
            </p14:nvContentPartPr>
            <p14:xfrm>
              <a:off x="6233024" y="476233"/>
              <a:ext cx="236520" cy="31320"/>
            </p14:xfrm>
          </p:contentPart>
        </mc:Choice>
        <mc:Fallback>
          <p:pic>
            <p:nvPicPr>
              <p:cNvPr id="20" name="Encre 19">
                <a:extLst>
                  <a:ext uri="{FF2B5EF4-FFF2-40B4-BE49-F238E27FC236}">
                    <a16:creationId xmlns:a16="http://schemas.microsoft.com/office/drawing/2014/main" id="{D7555524-69C1-F737-8648-5E9C309781D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97024" y="404593"/>
                <a:ext cx="30816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" name="Encre 20">
                <a:extLst>
                  <a:ext uri="{FF2B5EF4-FFF2-40B4-BE49-F238E27FC236}">
                    <a16:creationId xmlns:a16="http://schemas.microsoft.com/office/drawing/2014/main" id="{90B295D2-EF66-3381-55A7-5FE8A3BB88C5}"/>
                  </a:ext>
                </a:extLst>
              </p14:cNvPr>
              <p14:cNvContentPartPr/>
              <p14:nvPr/>
            </p14:nvContentPartPr>
            <p14:xfrm>
              <a:off x="6013784" y="1043233"/>
              <a:ext cx="128520" cy="111240"/>
            </p14:xfrm>
          </p:contentPart>
        </mc:Choice>
        <mc:Fallback>
          <p:pic>
            <p:nvPicPr>
              <p:cNvPr id="21" name="Encre 20">
                <a:extLst>
                  <a:ext uri="{FF2B5EF4-FFF2-40B4-BE49-F238E27FC236}">
                    <a16:creationId xmlns:a16="http://schemas.microsoft.com/office/drawing/2014/main" id="{90B295D2-EF66-3381-55A7-5FE8A3BB88C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78144" y="971233"/>
                <a:ext cx="200160" cy="254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FE5F1DA0-8E20-08B4-26EE-8CD052642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3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913CDE12-A988-83E7-6347-E6FB560B0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792" y="251445"/>
            <a:ext cx="1047896" cy="438211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6A210872-ABE9-D003-5344-5E6DBD15C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4368" y="251445"/>
            <a:ext cx="1362265" cy="46679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A78B8352-4B22-39AD-3206-677ED5B03E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800" y="2987749"/>
            <a:ext cx="1057423" cy="438211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1A08B867-CC50-8232-4B78-32A05974B7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4368" y="3131765"/>
            <a:ext cx="1390844" cy="419158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BA38B360-A299-2A1D-3098-3F19CCD662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784" y="5508029"/>
            <a:ext cx="1676634" cy="35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5949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4</a:t>
            </a:fld>
            <a:endParaRPr lang="fr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15777" y="0"/>
            <a:ext cx="9289032" cy="690305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orisation d’une différence ou d’une somme de cubes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actorisez</a:t>
            </a: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fr-FR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00670"/>
              </p:ext>
            </p:extLst>
          </p:nvPr>
        </p:nvGraphicFramePr>
        <p:xfrm>
          <a:off x="2304008" y="825071"/>
          <a:ext cx="394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28600" progId="Equation.DSMT4">
                  <p:embed/>
                </p:oleObj>
              </mc:Choice>
              <mc:Fallback>
                <p:oleObj name="Equation" r:id="rId2" imgW="1815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08" y="825071"/>
                        <a:ext cx="3949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69349"/>
              </p:ext>
            </p:extLst>
          </p:nvPr>
        </p:nvGraphicFramePr>
        <p:xfrm>
          <a:off x="2311582" y="1320371"/>
          <a:ext cx="388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582" y="1320371"/>
                        <a:ext cx="388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94873"/>
              </p:ext>
            </p:extLst>
          </p:nvPr>
        </p:nvGraphicFramePr>
        <p:xfrm>
          <a:off x="288156" y="3070654"/>
          <a:ext cx="22479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1663560" progId="Equation.DSMT4">
                  <p:embed/>
                </p:oleObj>
              </mc:Choice>
              <mc:Fallback>
                <p:oleObj name="Equation" r:id="rId6" imgW="1091880" imgH="1663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56" y="3070654"/>
                        <a:ext cx="22479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C34CD644-F7D8-B85A-DF4F-EA3A63DCE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5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3C9989FD-7AA9-0D95-BDFE-5E982F292F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251445"/>
            <a:ext cx="1390844" cy="381053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134913E4-D11C-F166-9647-19A8464CA1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336" y="323453"/>
            <a:ext cx="1590897" cy="371527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45A22458-AA0F-2565-DA99-353E9A11C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824" y="3923853"/>
            <a:ext cx="1105054" cy="514422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7E9511B0-35B7-79ED-6CA3-16188DC4AA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6336" y="3851845"/>
            <a:ext cx="1619476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9765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6</a:t>
            </a:fld>
            <a:endParaRPr lang="fr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768" y="107429"/>
            <a:ext cx="9454207" cy="679562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rré parfait</a:t>
            </a: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4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4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02383" marR="0" lvl="0" indent="-302383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fr-FR" sz="24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ctorisez</a:t>
            </a: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FR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4047"/>
              </p:ext>
            </p:extLst>
          </p:nvPr>
        </p:nvGraphicFramePr>
        <p:xfrm>
          <a:off x="2232000" y="755501"/>
          <a:ext cx="3378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82400" progId="Equation.DSMT4">
                  <p:embed/>
                </p:oleObj>
              </mc:Choice>
              <mc:Fallback>
                <p:oleObj name="Equation" r:id="rId2" imgW="1434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00" y="755501"/>
                        <a:ext cx="33782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62255"/>
              </p:ext>
            </p:extLst>
          </p:nvPr>
        </p:nvGraphicFramePr>
        <p:xfrm>
          <a:off x="287338" y="3419475"/>
          <a:ext cx="2882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711000" progId="Equation.DSMT4">
                  <p:embed/>
                </p:oleObj>
              </mc:Choice>
              <mc:Fallback>
                <p:oleObj name="Equation" r:id="rId4" imgW="12952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419475"/>
                        <a:ext cx="2882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6AF28A8-8181-769D-D6EC-1B06EFE11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7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A7BDC2E-0C73-2473-53DD-822128264D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0"/>
            <a:ext cx="8992855" cy="2057687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AE3BD266-1D08-5204-077B-B6CC70F17C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2000" y="2051645"/>
            <a:ext cx="684218" cy="757904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E413E63F-1D17-2993-3024-70C5834B1D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0192" y="2051645"/>
            <a:ext cx="790685" cy="850747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AD4ACB70-BD2F-9B55-2C27-30BCB4BDBC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0432" y="2051645"/>
            <a:ext cx="514422" cy="724001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FA123F3D-D7F1-10D2-FE61-9604B09E9E79}"/>
              </a:ext>
            </a:extLst>
          </p:cNvPr>
          <p:cNvSpPr txBox="1"/>
          <p:nvPr/>
        </p:nvSpPr>
        <p:spPr>
          <a:xfrm>
            <a:off x="503808" y="2195661"/>
            <a:ext cx="1872208" cy="435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s</a:t>
            </a:r>
            <a:endParaRPr lang="fr-CA" sz="2400" dirty="0"/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04ACE197-4209-1911-8ED1-59B2D10A4C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784" y="3275781"/>
            <a:ext cx="8897592" cy="1086002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5696E74F-BFE9-0944-06CD-9478D013F2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776" y="5436021"/>
            <a:ext cx="9250355" cy="1662382"/>
          </a:xfrm>
          <a:prstGeom prst="rect">
            <a:avLst/>
          </a:prstGeom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5C5832AD-4997-D7B5-22B8-F39D67A14D86}"/>
              </a:ext>
            </a:extLst>
          </p:cNvPr>
          <p:cNvSpPr txBox="1"/>
          <p:nvPr/>
        </p:nvSpPr>
        <p:spPr>
          <a:xfrm>
            <a:off x="503808" y="4715941"/>
            <a:ext cx="3147015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dirty="0">
                <a:highlight>
                  <a:srgbClr val="FFFF00"/>
                </a:highlight>
              </a:rPr>
              <a:t>Utile pour trouver le domaine</a:t>
            </a:r>
          </a:p>
        </p:txBody>
      </p:sp>
      <p:sp>
        <p:nvSpPr>
          <p:cNvPr id="20" name="Flèche : bas 19">
            <a:extLst>
              <a:ext uri="{FF2B5EF4-FFF2-40B4-BE49-F238E27FC236}">
                <a16:creationId xmlns:a16="http://schemas.microsoft.com/office/drawing/2014/main" id="{E80362FB-7619-D81F-17C2-19A8F32D6C4A}"/>
              </a:ext>
            </a:extLst>
          </p:cNvPr>
          <p:cNvSpPr/>
          <p:nvPr/>
        </p:nvSpPr>
        <p:spPr>
          <a:xfrm>
            <a:off x="1799952" y="5003973"/>
            <a:ext cx="45719" cy="360040"/>
          </a:xfrm>
          <a:prstGeom prst="down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0697508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61F5A6B-1819-6567-3C86-1F71C0BDA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8</a:t>
            </a:fld>
            <a:endParaRPr lang="fr-CA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9E87D7EB-777B-87D7-6BE2-4417723E39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68" y="683493"/>
            <a:ext cx="9289032" cy="1152686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F6A788AD-B2C2-D636-EF7D-B320B26BC605}"/>
              </a:ext>
            </a:extLst>
          </p:cNvPr>
          <p:cNvSpPr txBox="1"/>
          <p:nvPr/>
        </p:nvSpPr>
        <p:spPr>
          <a:xfrm>
            <a:off x="359792" y="107429"/>
            <a:ext cx="1440160" cy="435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fr-FR" sz="2400" b="1" i="1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xemple</a:t>
            </a:r>
            <a:endParaRPr lang="fr-CA" sz="2400" dirty="0"/>
          </a:p>
        </p:txBody>
      </p:sp>
    </p:spTree>
    <p:extLst>
      <p:ext uri="{BB962C8B-B14F-4D97-AF65-F5344CB8AC3E}">
        <p14:creationId xmlns:p14="http://schemas.microsoft.com/office/powerpoint/2010/main" val="39230761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A2421C3-CD16-9356-A729-5821F0837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9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60C6EEDB-8B1F-FC17-91EF-018F4AC11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84" y="1043533"/>
            <a:ext cx="8602275" cy="1428949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53F8FE39-AD30-6CED-AD80-55F6C5063646}"/>
              </a:ext>
            </a:extLst>
          </p:cNvPr>
          <p:cNvSpPr txBox="1"/>
          <p:nvPr/>
        </p:nvSpPr>
        <p:spPr>
          <a:xfrm>
            <a:off x="143768" y="179437"/>
            <a:ext cx="74168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fr-CA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simplification des fractions rationnelles</a:t>
            </a:r>
            <a:endParaRPr kumimoji="0" lang="fr-CA" sz="3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491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0"/>
            <a:ext cx="9454207" cy="738023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3600" b="1" i="1" dirty="0">
                <a:latin typeface="Times New Roman" pitchFamily="18" charset="0"/>
                <a:cs typeface="Times New Roman" pitchFamily="18" charset="0"/>
              </a:rPr>
              <a:t>2.1 - Définitions</a:t>
            </a:r>
            <a:endParaRPr lang="fr-FR" sz="3600" b="1" i="1" u="sng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Une 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constante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(ou un scalaire) est une quantité qui a une valeur fixe. Exemple: les nombres réel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Une 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variable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est une quantité qui peut prendre n’importe quelle valeur d’un ensemble donné (Généralement notée </a:t>
            </a:r>
            <a:r>
              <a:rPr lang="fr-FR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, …).</a:t>
            </a: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term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st une expression algébrique composée d’une constante multipliée ou non par une ou plusieurs variables. Ces variables peuvent êtres affectées d’exposants. Exemples: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 </a:t>
            </a:r>
          </a:p>
          <a:p>
            <a:pPr>
              <a:buNone/>
            </a:pPr>
            <a:endParaRPr lang="fr-C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3</a:t>
            </a:fld>
            <a:endParaRPr lang="fr-CA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24958"/>
              </p:ext>
            </p:extLst>
          </p:nvPr>
        </p:nvGraphicFramePr>
        <p:xfrm>
          <a:off x="3312120" y="3973772"/>
          <a:ext cx="214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41200" progId="Equation.DSMT4">
                  <p:embed/>
                </p:oleObj>
              </mc:Choice>
              <mc:Fallback>
                <p:oleObj name="Equation" r:id="rId2" imgW="1041120" imgH="241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120" y="3973772"/>
                        <a:ext cx="2146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944" y="4686815"/>
            <a:ext cx="3906861" cy="2915742"/>
          </a:xfrm>
          <a:prstGeom prst="rect">
            <a:avLst/>
          </a:prstGeom>
        </p:spPr>
      </p:pic>
      <p:sp>
        <p:nvSpPr>
          <p:cNvPr id="2" name="Espace réservé du pied de page 1"/>
          <p:cNvSpPr>
            <a:spLocks noGrp="1"/>
          </p:cNvSpPr>
          <p:nvPr>
            <p:ph type="ftr" sz="quarter" idx="16"/>
          </p:nvPr>
        </p:nvSpPr>
        <p:spPr>
          <a:xfrm rot="5400000">
            <a:off x="7726472" y="5342149"/>
            <a:ext cx="3527848" cy="403225"/>
          </a:xfrm>
        </p:spPr>
        <p:txBody>
          <a:bodyPr/>
          <a:lstStyle/>
          <a:p>
            <a:pPr>
              <a:defRPr/>
            </a:pPr>
            <a:r>
              <a:rPr lang="fr-CA"/>
              <a:t>K. Amoura , K. Mahni &amp; I. Ndiaye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4041736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30</a:t>
            </a:fld>
            <a:endParaRPr lang="fr-CA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143768" y="107429"/>
            <a:ext cx="9361040" cy="734481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CA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érations sur les fractions </a:t>
            </a:r>
            <a:r>
              <a:rPr lang="fr-CA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nnelles</a:t>
            </a:r>
            <a:endParaRPr kumimoji="0" lang="fr-CA" sz="32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fr-CA" sz="24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61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fr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fectuez les opérations suivantes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90532"/>
              </p:ext>
            </p:extLst>
          </p:nvPr>
        </p:nvGraphicFramePr>
        <p:xfrm>
          <a:off x="325404" y="1422383"/>
          <a:ext cx="2514600" cy="553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793960" progId="Equation.DSMT4">
                  <p:embed/>
                </p:oleObj>
              </mc:Choice>
              <mc:Fallback>
                <p:oleObj name="Equation" r:id="rId2" imgW="1269720" imgH="2793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4" y="1422383"/>
                        <a:ext cx="2514600" cy="553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30175" y="6988175"/>
          <a:ext cx="3584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79360" progId="Equation.DSMT4">
                  <p:embed/>
                </p:oleObj>
              </mc:Choice>
              <mc:Fallback>
                <p:oleObj name="Equation" r:id="rId4" imgW="17398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6988175"/>
                        <a:ext cx="35845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94ADF661-8737-7885-D332-6B8B5BEE9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31</a:t>
            </a:fld>
            <a:endParaRPr lang="fr-CA" dirty="0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D8FA39CC-51A5-D26B-F754-DE1EF086C2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792" y="179437"/>
            <a:ext cx="1790950" cy="704948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B72D04DE-D5FF-8A51-6E9F-1CCD3475E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2400" y="179437"/>
            <a:ext cx="1886213" cy="771633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2EA797C2-4EC3-AD9E-D78B-74A485F3A2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784" y="3707829"/>
            <a:ext cx="1943371" cy="809738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7F3300CB-1D29-249F-6418-CF1EEE7622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4408" y="3851845"/>
            <a:ext cx="1905266" cy="70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6387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0A5BF2D-A23C-2020-4539-C3BF9B6D0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32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46D5B96D-A6E9-8440-82B1-B3C0407BF1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808" y="323453"/>
            <a:ext cx="1324160" cy="75258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351402DB-9D3F-60A9-353A-0B5E0F0E1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824" y="4355901"/>
            <a:ext cx="3153215" cy="466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8605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107429"/>
            <a:ext cx="9454207" cy="6795622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Polynôm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 Un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polynôm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st une somme ou une différence de termes dans lesquels les variables sont affectées d’exposants entiers positifs ou nuls.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Exemple.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Vérifiez si les expressions suivantes sont des polynômes:</a:t>
            </a: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CA" sz="22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CA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C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4</a:t>
            </a:fld>
            <a:endParaRPr lang="fr-CA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99816"/>
              </p:ext>
            </p:extLst>
          </p:nvPr>
        </p:nvGraphicFramePr>
        <p:xfrm>
          <a:off x="359792" y="2051645"/>
          <a:ext cx="3270250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1866600" progId="Equation.DSMT4">
                  <p:embed/>
                </p:oleObj>
              </mc:Choice>
              <mc:Fallback>
                <p:oleObj name="Equation" r:id="rId2" imgW="1587240" imgH="1866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2" y="2051645"/>
                        <a:ext cx="3270250" cy="383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7862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611485"/>
            <a:ext cx="9454207" cy="6291566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monôm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st un polynôme composé d’un seul terme.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b="1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200" b="1" i="1" u="sng" dirty="0">
                <a:latin typeface="Times New Roman" pitchFamily="18" charset="0"/>
                <a:cs typeface="Times New Roman" pitchFamily="18" charset="0"/>
              </a:rPr>
              <a:t>Exemples</a:t>
            </a:r>
            <a:r>
              <a:rPr lang="fr-FR" sz="2200" b="1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Binôm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 Un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binôme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est un polynôme composé de deux termes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b="1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200" b="1" i="1" u="sng" dirty="0">
                <a:latin typeface="Times New Roman" pitchFamily="18" charset="0"/>
                <a:cs typeface="Times New Roman" pitchFamily="18" charset="0"/>
              </a:rPr>
              <a:t>Exemples</a:t>
            </a:r>
            <a:r>
              <a:rPr lang="fr-FR" sz="22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Trinôme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trinôm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st un polynôme composé de trois termes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b="1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200" b="1" i="1" u="sng" dirty="0">
                <a:latin typeface="Times New Roman" pitchFamily="18" charset="0"/>
                <a:cs typeface="Times New Roman" pitchFamily="18" charset="0"/>
              </a:rPr>
              <a:t>Exemples</a:t>
            </a:r>
            <a:r>
              <a:rPr lang="fr-FR" sz="22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5</a:t>
            </a:fld>
            <a:endParaRPr lang="fr-CA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58339"/>
              </p:ext>
            </p:extLst>
          </p:nvPr>
        </p:nvGraphicFramePr>
        <p:xfrm>
          <a:off x="1851025" y="1258888"/>
          <a:ext cx="3860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41200" progId="Equation.DSMT4">
                  <p:embed/>
                </p:oleObj>
              </mc:Choice>
              <mc:Fallback>
                <p:oleObj name="Equation" r:id="rId2" imgW="1815840" imgH="2412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258888"/>
                        <a:ext cx="38608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76573"/>
              </p:ext>
            </p:extLst>
          </p:nvPr>
        </p:nvGraphicFramePr>
        <p:xfrm>
          <a:off x="1871960" y="5003973"/>
          <a:ext cx="3140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60" y="5003973"/>
                        <a:ext cx="31400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83636"/>
              </p:ext>
            </p:extLst>
          </p:nvPr>
        </p:nvGraphicFramePr>
        <p:xfrm>
          <a:off x="1871960" y="3131765"/>
          <a:ext cx="3295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41200" progId="Equation.DSMT4">
                  <p:embed/>
                </p:oleObj>
              </mc:Choice>
              <mc:Fallback>
                <p:oleObj name="Equation" r:id="rId6" imgW="1600200" imgH="24120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60" y="3131765"/>
                        <a:ext cx="32956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127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107430"/>
            <a:ext cx="9361040" cy="70289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éfinition.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 degré d’un monôme (non nul) est la somme des exposants de ses variables.</a:t>
            </a:r>
          </a:p>
          <a:p>
            <a:pPr marL="0" indent="0">
              <a:buNone/>
            </a:pPr>
            <a:r>
              <a:rPr lang="fr-C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 particulier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i le monôme est une constante </a:t>
            </a:r>
            <a:r>
              <a:rPr lang="fr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nulle, alors son degré est zéro (car                  ).</a:t>
            </a:r>
          </a:p>
          <a:p>
            <a:pPr marL="0" indent="0">
              <a:buNone/>
            </a:pPr>
            <a:endParaRPr lang="fr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mple.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nez le degré de chacun des monômes suivants:</a:t>
            </a:r>
          </a:p>
          <a:p>
            <a:pPr marL="0" indent="0">
              <a:buNone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: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 degré du monôme 0 </a:t>
            </a:r>
          </a:p>
          <a:p>
            <a:pPr marL="0" indent="0">
              <a:buNone/>
            </a:pP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n’est pas défini. Pourquoi?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6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25350"/>
              </p:ext>
            </p:extLst>
          </p:nvPr>
        </p:nvGraphicFramePr>
        <p:xfrm>
          <a:off x="1799953" y="1259557"/>
          <a:ext cx="1296144" cy="49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953" y="1259557"/>
                        <a:ext cx="1296144" cy="493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0460457"/>
              </p:ext>
            </p:extLst>
          </p:nvPr>
        </p:nvGraphicFramePr>
        <p:xfrm>
          <a:off x="359792" y="2699717"/>
          <a:ext cx="7920880" cy="144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48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69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13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>
                          <a:solidFill>
                            <a:sysClr val="windowText" lastClr="000000"/>
                          </a:solidFill>
                        </a:rPr>
                        <a:t>Monôme</a:t>
                      </a:r>
                    </a:p>
                    <a:p>
                      <a:endParaRPr lang="fr-CA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760">
                <a:tc>
                  <a:txBody>
                    <a:bodyPr/>
                    <a:lstStyle/>
                    <a:p>
                      <a:r>
                        <a:rPr lang="fr-CA" b="1" dirty="0"/>
                        <a:t>Degré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96366"/>
              </p:ext>
            </p:extLst>
          </p:nvPr>
        </p:nvGraphicFramePr>
        <p:xfrm>
          <a:off x="1704082" y="2771725"/>
          <a:ext cx="6072534" cy="8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393480" progId="Equation.DSMT4">
                  <p:embed/>
                </p:oleObj>
              </mc:Choice>
              <mc:Fallback>
                <p:oleObj name="Equation" r:id="rId4" imgW="290808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082" y="2771725"/>
                        <a:ext cx="6072534" cy="82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328" y="4355901"/>
            <a:ext cx="3068749" cy="3203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426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9" y="107429"/>
            <a:ext cx="9343912" cy="6723614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Définition.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Le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degré d’un 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polynôme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est le plus grand des degrés de ses termes.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Exemple.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Déterminez le degré du polynôme: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rcice 1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Pour chacun des termes suivants, indiquez la constante, les variables et le degré du terme:</a:t>
            </a:r>
            <a:endParaRPr lang="fr-FR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7</a:t>
            </a:fld>
            <a:endParaRPr lang="fr-CA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97407"/>
              </p:ext>
            </p:extLst>
          </p:nvPr>
        </p:nvGraphicFramePr>
        <p:xfrm>
          <a:off x="503808" y="1259557"/>
          <a:ext cx="2592288" cy="78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82400" progId="Equation.DSMT4">
                  <p:embed/>
                </p:oleObj>
              </mc:Choice>
              <mc:Fallback>
                <p:oleObj name="Equation" r:id="rId2" imgW="1574640" imgH="482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08" y="1259557"/>
                        <a:ext cx="2592288" cy="788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780226"/>
              </p:ext>
            </p:extLst>
          </p:nvPr>
        </p:nvGraphicFramePr>
        <p:xfrm>
          <a:off x="359792" y="3707829"/>
          <a:ext cx="6720416" cy="3528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0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0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0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0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ysClr val="windowText" lastClr="000000"/>
                          </a:solidFill>
                        </a:rPr>
                        <a:t>Terme</a:t>
                      </a:r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ysClr val="windowText" lastClr="000000"/>
                          </a:solidFill>
                        </a:rPr>
                        <a:t>Constante</a:t>
                      </a:r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ysClr val="windowText" lastClr="000000"/>
                          </a:solidFill>
                        </a:rPr>
                        <a:t>Variables</a:t>
                      </a:r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b="1" dirty="0">
                          <a:ln>
                            <a:solidFill>
                              <a:sysClr val="windowText" lastClr="000000"/>
                            </a:solidFill>
                          </a:ln>
                          <a:solidFill>
                            <a:sysClr val="windowText" lastClr="000000"/>
                          </a:solidFill>
                        </a:rPr>
                        <a:t>Degré</a:t>
                      </a:r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1248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9280"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21608"/>
              </p:ext>
            </p:extLst>
          </p:nvPr>
        </p:nvGraphicFramePr>
        <p:xfrm>
          <a:off x="647824" y="4067869"/>
          <a:ext cx="1080120" cy="313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1803240" progId="Equation.DSMT4">
                  <p:embed/>
                </p:oleObj>
              </mc:Choice>
              <mc:Fallback>
                <p:oleObj name="Equation" r:id="rId4" imgW="622080" imgH="18032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24" y="4067869"/>
                        <a:ext cx="1080120" cy="3130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69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8</a:t>
            </a:fld>
            <a:endParaRPr lang="fr-CA" dirty="0"/>
          </a:p>
        </p:txBody>
      </p:sp>
      <p:sp>
        <p:nvSpPr>
          <p:cNvPr id="4" name="ZoneTexte 3"/>
          <p:cNvSpPr txBox="1"/>
          <p:nvPr/>
        </p:nvSpPr>
        <p:spPr>
          <a:xfrm>
            <a:off x="410610" y="498367"/>
            <a:ext cx="1524776" cy="1057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ce 2</a:t>
            </a:r>
            <a:endParaRPr lang="fr-CA" sz="24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CA" dirty="0"/>
          </a:p>
          <a:p>
            <a:pPr>
              <a:lnSpc>
                <a:spcPct val="150000"/>
              </a:lnSpc>
            </a:pPr>
            <a:endParaRPr lang="fr-CA" dirty="0"/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A157A6D4-D7D2-9612-A0B0-A8C69CDCC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84" y="1187549"/>
            <a:ext cx="9159399" cy="10634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65758F10-85CA-53F6-FC98-C46F2859BE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69" y="2771725"/>
            <a:ext cx="9433048" cy="388352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11C71BF6-CA35-272D-B15C-B6AFF9F79F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776" y="4139877"/>
            <a:ext cx="9433048" cy="279296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168C08A2-7565-F58A-282F-06DD0E28DB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776" y="5580037"/>
            <a:ext cx="9217025" cy="753616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5776" y="107429"/>
            <a:ext cx="9361039" cy="734481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3200" b="1" dirty="0"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fr-CA" sz="3200" b="1" i="1" dirty="0">
                <a:latin typeface="Times New Roman" pitchFamily="18" charset="0"/>
                <a:cs typeface="Times New Roman" pitchFamily="18" charset="0"/>
              </a:rPr>
              <a:t> - Addition et soustraction de polynômes</a:t>
            </a: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b="1" i="1" u="sng" dirty="0">
                <a:latin typeface="Times New Roman" pitchFamily="18" charset="0"/>
                <a:cs typeface="Times New Roman" pitchFamily="18" charset="0"/>
              </a:rPr>
              <a:t>Termes semblables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Des termes sont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semblables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s’ils sont composés des mêmes variables affectées des mêmes exposants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Vérifiez si les deux termes sont semblables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1)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2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fr-FR" sz="2200" b="1" u="sng" dirty="0">
                <a:latin typeface="Times New Roman" pitchFamily="18" charset="0"/>
                <a:cs typeface="Times New Roman" pitchFamily="18" charset="0"/>
              </a:rPr>
              <a:t>Un polynôme multiplié par une constante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la constante multiplie tous les monômes du polynôme</a:t>
            </a:r>
          </a:p>
          <a:p>
            <a:pPr marL="0" indent="0">
              <a:lnSpc>
                <a:spcPct val="150000"/>
              </a:lnSpc>
              <a:buNone/>
            </a:pPr>
            <a:endParaRPr lang="fr-FR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9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05483"/>
              </p:ext>
            </p:extLst>
          </p:nvPr>
        </p:nvGraphicFramePr>
        <p:xfrm>
          <a:off x="719832" y="2771725"/>
          <a:ext cx="1962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2771725"/>
                        <a:ext cx="19621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37845"/>
              </p:ext>
            </p:extLst>
          </p:nvPr>
        </p:nvGraphicFramePr>
        <p:xfrm>
          <a:off x="719832" y="3347789"/>
          <a:ext cx="1804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3347789"/>
                        <a:ext cx="18049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57296"/>
              </p:ext>
            </p:extLst>
          </p:nvPr>
        </p:nvGraphicFramePr>
        <p:xfrm>
          <a:off x="575816" y="5147989"/>
          <a:ext cx="3672408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914400" progId="Equation.DSMT4">
                  <p:embed/>
                </p:oleObj>
              </mc:Choice>
              <mc:Fallback>
                <p:oleObj name="Equation" r:id="rId6" imgW="1726920" imgH="914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16" y="5147989"/>
                        <a:ext cx="3672408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953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5039</TotalTime>
  <Words>1048</Words>
  <Application>Microsoft Office PowerPoint</Application>
  <PresentationFormat>Personnalisé</PresentationFormat>
  <Paragraphs>213</Paragraphs>
  <Slides>32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2</vt:i4>
      </vt:variant>
    </vt:vector>
  </HeadingPairs>
  <TitlesOfParts>
    <vt:vector size="40" baseType="lpstr">
      <vt:lpstr>Arial</vt:lpstr>
      <vt:lpstr>Cambria Math</vt:lpstr>
      <vt:lpstr>Century Schoolbook</vt:lpstr>
      <vt:lpstr>Times New Roman</vt:lpstr>
      <vt:lpstr>Wingdings</vt:lpstr>
      <vt:lpstr>Wingdings 2</vt:lpstr>
      <vt:lpstr>Oriel</vt:lpstr>
      <vt:lpstr>Equation</vt:lpstr>
      <vt:lpstr>Présentation PowerPoint</vt:lpstr>
      <vt:lpstr>Pla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Ismaïla Ndiaye</dc:creator>
  <cp:lastModifiedBy>Mahni, Karima</cp:lastModifiedBy>
  <cp:revision>2542</cp:revision>
  <cp:lastPrinted>1601-01-01T00:00:00Z</cp:lastPrinted>
  <dcterms:created xsi:type="dcterms:W3CDTF">2010-12-06T03:45:49Z</dcterms:created>
  <dcterms:modified xsi:type="dcterms:W3CDTF">2024-09-13T02:07:04Z</dcterms:modified>
</cp:coreProperties>
</file>